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0505" w:rsidRDefault="00510505" w:rsidP="00510505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</w:t>
      </w:r>
      <w:r w:rsidR="00E25D8B">
        <w:t>e ____________________________</w:t>
      </w:r>
      <w:r w:rsidR="00E25D8B">
        <w:br/>
      </w:r>
      <w:r w:rsidR="003B5E94">
        <w:t>2-1</w:t>
      </w:r>
      <w:r w:rsidR="009057F3">
        <w:t xml:space="preserve"> </w:t>
      </w:r>
      <w:r w:rsidR="001B3FF1">
        <w:t xml:space="preserve">Equations of </w:t>
      </w:r>
      <w:r w:rsidR="003B5E94">
        <w:t>Circles</w:t>
      </w:r>
    </w:p>
    <w:p w:rsidR="00510505" w:rsidRDefault="00510505" w:rsidP="00510505"/>
    <w:p w:rsidR="003B5E94" w:rsidRPr="003B5E94" w:rsidRDefault="003B5E94" w:rsidP="001D1301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3B5E94">
        <w:rPr>
          <w:i/>
        </w:rPr>
        <w:t xml:space="preserve">I can solve circle problems given an equation of a circle.  </w:t>
      </w:r>
    </w:p>
    <w:p w:rsidR="00510505" w:rsidRPr="003B5E94" w:rsidRDefault="003B5E94" w:rsidP="001D1301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3B5E94">
        <w:rPr>
          <w:i/>
        </w:rPr>
        <w:t>I can write equations for desired circles.</w:t>
      </w:r>
    </w:p>
    <w:p w:rsidR="003B5E94" w:rsidRDefault="003B5E94" w:rsidP="003B5E94">
      <w:pPr>
        <w:rPr>
          <w:i/>
          <w:color w:val="000000"/>
        </w:rPr>
      </w:pPr>
    </w:p>
    <w:p w:rsidR="005C7D5B" w:rsidRDefault="003B5E94" w:rsidP="003B5E94">
      <w:pPr>
        <w:rPr>
          <w:color w:val="000000"/>
        </w:rPr>
      </w:pPr>
      <w:r>
        <w:rPr>
          <w:color w:val="000000"/>
        </w:rPr>
        <w:t xml:space="preserve">In Math 2, you </w:t>
      </w:r>
      <w:r w:rsidR="00CE6FC0">
        <w:rPr>
          <w:color w:val="000000"/>
        </w:rPr>
        <w:t>att</w:t>
      </w:r>
      <w:r w:rsidR="005C7D5B">
        <w:rPr>
          <w:color w:val="000000"/>
        </w:rPr>
        <w:t>ained awesomeness after learning</w:t>
      </w:r>
      <w:r>
        <w:rPr>
          <w:color w:val="000000"/>
        </w:rPr>
        <w:t xml:space="preserve"> about circles</w:t>
      </w:r>
      <w:r w:rsidR="005C7D5B">
        <w:rPr>
          <w:color w:val="000000"/>
        </w:rPr>
        <w:t xml:space="preserve"> in the coordinate plane</w:t>
      </w:r>
      <w:r>
        <w:rPr>
          <w:color w:val="000000"/>
        </w:rPr>
        <w:t xml:space="preserve">. </w:t>
      </w:r>
    </w:p>
    <w:p w:rsidR="005C7D5B" w:rsidRDefault="005C7D5B" w:rsidP="003B5E94">
      <w:pPr>
        <w:rPr>
          <w:color w:val="000000"/>
        </w:rPr>
      </w:pPr>
    </w:p>
    <w:p w:rsidR="003B5E94" w:rsidRDefault="003B5E94" w:rsidP="003B5E94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>On your calculator,create a new document and open a Graphs page.</w:t>
      </w:r>
    </w:p>
    <w:p w:rsidR="003B5E94" w:rsidRDefault="003B5E94" w:rsidP="00224646">
      <w:pPr>
        <w:pStyle w:val="ListParagraph"/>
        <w:ind w:left="360"/>
        <w:rPr>
          <w:color w:val="000000"/>
        </w:rPr>
      </w:pPr>
      <w:r>
        <w:rPr>
          <w:color w:val="000000"/>
        </w:rPr>
        <w:t>Press</w:t>
      </w:r>
      <w:r w:rsidR="009057F3">
        <w:rPr>
          <w:color w:val="000000"/>
        </w:rPr>
        <w:t xml:space="preserve"> </w:t>
      </w:r>
      <w:r>
        <w:rPr>
          <w:color w:val="000000"/>
        </w:rPr>
        <w:t>M</w:t>
      </w:r>
      <w:r w:rsidRPr="003B5E94">
        <w:rPr>
          <w:color w:val="000000"/>
        </w:rPr>
        <w:t xml:space="preserve">enu, </w:t>
      </w:r>
      <w:r>
        <w:rPr>
          <w:color w:val="000000"/>
        </w:rPr>
        <w:t>then select</w:t>
      </w:r>
      <w:r w:rsidRPr="003B5E94">
        <w:rPr>
          <w:color w:val="000000"/>
        </w:rPr>
        <w:t xml:space="preserve"> Graph Entry/Edit, Equation</w:t>
      </w:r>
      <w:r w:rsidR="00BC3011">
        <w:rPr>
          <w:color w:val="000000"/>
        </w:rPr>
        <w:t xml:space="preserve"> Template</w:t>
      </w:r>
      <w:r w:rsidRPr="003B5E94">
        <w:rPr>
          <w:color w:val="000000"/>
        </w:rPr>
        <w:t>, and Circle</w:t>
      </w:r>
      <w:r>
        <w:rPr>
          <w:color w:val="000000"/>
        </w:rPr>
        <w:t>.</w:t>
      </w:r>
    </w:p>
    <w:p w:rsidR="003B5E94" w:rsidRDefault="003B5E94" w:rsidP="003B5E94">
      <w:pPr>
        <w:pStyle w:val="ListParagraph"/>
        <w:rPr>
          <w:color w:val="000000"/>
        </w:rPr>
      </w:pPr>
    </w:p>
    <w:p w:rsidR="00CE6FC0" w:rsidRDefault="003B5E94" w:rsidP="00224646">
      <w:pPr>
        <w:pStyle w:val="ListParagraph"/>
        <w:ind w:left="360"/>
        <w:rPr>
          <w:color w:val="000000"/>
        </w:rPr>
      </w:pPr>
      <w:r>
        <w:rPr>
          <w:color w:val="000000"/>
        </w:rPr>
        <w:t xml:space="preserve">Graph the following equation:  </w:t>
      </w:r>
      <w:r w:rsidRPr="003B5E94">
        <w:rPr>
          <w:color w:val="000000"/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15pt;height:18.25pt" o:ole="">
            <v:imagedata r:id="rId5" o:title=""/>
          </v:shape>
          <o:OLEObject Type="Embed" ProgID="Equation.DSMT4" ShapeID="_x0000_i1025" DrawAspect="Content" ObjectID="_1537355359" r:id="rId6"/>
        </w:object>
      </w:r>
      <w:r w:rsidR="00CE6FC0">
        <w:rPr>
          <w:color w:val="000000"/>
        </w:rPr>
        <w:t xml:space="preserve"> and then determine the following:</w:t>
      </w:r>
    </w:p>
    <w:p w:rsidR="00CE6FC0" w:rsidRDefault="00CE6FC0" w:rsidP="00CE6FC0">
      <w:pPr>
        <w:rPr>
          <w:color w:val="000000"/>
        </w:rPr>
      </w:pPr>
    </w:p>
    <w:p w:rsidR="00CE6FC0" w:rsidRDefault="00CE6FC0" w:rsidP="00CE6FC0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>The center of the circle is located at _________________.</w:t>
      </w:r>
    </w:p>
    <w:p w:rsidR="00CE6FC0" w:rsidRDefault="00CE6FC0" w:rsidP="00CE6FC0">
      <w:pPr>
        <w:rPr>
          <w:color w:val="000000"/>
        </w:rPr>
      </w:pPr>
    </w:p>
    <w:p w:rsidR="005C7D5B" w:rsidRPr="005C7D5B" w:rsidRDefault="00CE6FC0" w:rsidP="005C7D5B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The radius of the circle is _______. </w:t>
      </w:r>
    </w:p>
    <w:p w:rsidR="005C7D5B" w:rsidRPr="005C7D5B" w:rsidRDefault="005C7D5B" w:rsidP="005C7D5B">
      <w:pPr>
        <w:rPr>
          <w:color w:val="000000"/>
        </w:rPr>
      </w:pPr>
    </w:p>
    <w:p w:rsidR="005C7D5B" w:rsidRPr="00CE6FC0" w:rsidRDefault="005C7D5B" w:rsidP="00CE6FC0">
      <w:pPr>
        <w:pStyle w:val="ListParagraph"/>
        <w:rPr>
          <w:color w:val="000000"/>
        </w:rPr>
      </w:pPr>
    </w:p>
    <w:p w:rsidR="00224646" w:rsidRDefault="00224646" w:rsidP="00224646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A curve is </w:t>
      </w:r>
      <w:r w:rsidRPr="00224646">
        <w:rPr>
          <w:b/>
          <w:color w:val="000000"/>
        </w:rPr>
        <w:t>tangent</w:t>
      </w:r>
      <w:r>
        <w:rPr>
          <w:color w:val="000000"/>
        </w:rPr>
        <w:t xml:space="preserve"> to a line if it touches the line at one and only one point. The single point where the curve and the line touch is called </w:t>
      </w:r>
      <w:r w:rsidRPr="00224646">
        <w:rPr>
          <w:b/>
          <w:color w:val="000000"/>
        </w:rPr>
        <w:t>the point of tangency</w:t>
      </w:r>
      <w:r>
        <w:rPr>
          <w:color w:val="000000"/>
        </w:rPr>
        <w:t xml:space="preserve">. </w:t>
      </w:r>
    </w:p>
    <w:p w:rsidR="00224646" w:rsidRPr="00224646" w:rsidRDefault="00224646" w:rsidP="00224646">
      <w:pPr>
        <w:pStyle w:val="ListParagraph"/>
        <w:rPr>
          <w:color w:val="000000"/>
        </w:rPr>
      </w:pPr>
    </w:p>
    <w:p w:rsidR="00224646" w:rsidRDefault="00224646" w:rsidP="00224646">
      <w:pPr>
        <w:ind w:left="720"/>
        <w:rPr>
          <w:color w:val="000000"/>
        </w:rPr>
      </w:pPr>
      <w:r>
        <w:rPr>
          <w:color w:val="000000"/>
        </w:rPr>
        <w:t xml:space="preserve">Our circle is tangent to the ______________ which has an equation of _____________ at the point __________. </w:t>
      </w:r>
    </w:p>
    <w:p w:rsidR="00224646" w:rsidRDefault="00224646" w:rsidP="00224646">
      <w:pPr>
        <w:ind w:left="1080"/>
        <w:rPr>
          <w:color w:val="000000"/>
        </w:rPr>
      </w:pPr>
    </w:p>
    <w:p w:rsidR="00224646" w:rsidRDefault="00224646" w:rsidP="00224646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Without using a calculator, find the </w:t>
      </w:r>
      <w:r>
        <w:rPr>
          <w:b/>
          <w:color w:val="000000"/>
        </w:rPr>
        <w:t>exact area</w:t>
      </w:r>
      <w:r>
        <w:rPr>
          <w:color w:val="000000"/>
        </w:rPr>
        <w:t xml:space="preserve"> of our circle. Recall </w:t>
      </w:r>
      <w:r w:rsidRPr="00224646">
        <w:rPr>
          <w:color w:val="000000"/>
          <w:position w:val="-6"/>
        </w:rPr>
        <w:object w:dxaOrig="820" w:dyaOrig="320">
          <v:shape id="_x0000_i1026" type="#_x0000_t75" style="width:41.35pt;height:15.6pt" o:ole="">
            <v:imagedata r:id="rId7" o:title=""/>
          </v:shape>
          <o:OLEObject Type="Embed" ProgID="Equation.DSMT4" ShapeID="_x0000_i1026" DrawAspect="Content" ObjectID="_1537355360" r:id="rId8"/>
        </w:object>
      </w: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Using a calculator, determine the </w:t>
      </w:r>
      <w:r>
        <w:rPr>
          <w:b/>
          <w:color w:val="000000"/>
        </w:rPr>
        <w:t>approximate area</w:t>
      </w:r>
      <w:r>
        <w:rPr>
          <w:color w:val="000000"/>
        </w:rPr>
        <w:t xml:space="preserve"> of our circle. </w:t>
      </w: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Pr="00224646" w:rsidRDefault="00224646" w:rsidP="00224646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Without using a calculator, find the </w:t>
      </w:r>
      <w:r>
        <w:rPr>
          <w:b/>
          <w:color w:val="000000"/>
        </w:rPr>
        <w:t>exact circumference</w:t>
      </w:r>
      <w:r>
        <w:rPr>
          <w:color w:val="000000"/>
        </w:rPr>
        <w:t xml:space="preserve"> of our circle. Recall </w:t>
      </w:r>
      <w:r w:rsidRPr="00224646">
        <w:rPr>
          <w:color w:val="000000"/>
          <w:position w:val="-6"/>
        </w:rPr>
        <w:object w:dxaOrig="859" w:dyaOrig="279">
          <v:shape id="_x0000_i1027" type="#_x0000_t75" style="width:42.45pt;height:14.5pt" o:ole="">
            <v:imagedata r:id="rId9" o:title=""/>
          </v:shape>
          <o:OLEObject Type="Embed" ProgID="Equation.DSMT4" ShapeID="_x0000_i1027" DrawAspect="Content" ObjectID="_1537355361" r:id="rId10"/>
        </w:object>
      </w: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Default="00224646" w:rsidP="00224646">
      <w:pPr>
        <w:rPr>
          <w:color w:val="000000"/>
        </w:rPr>
      </w:pPr>
    </w:p>
    <w:p w:rsidR="00224646" w:rsidRPr="00224646" w:rsidRDefault="00224646" w:rsidP="00224646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 xml:space="preserve">Using a calculator, determine the </w:t>
      </w:r>
      <w:r>
        <w:rPr>
          <w:b/>
          <w:color w:val="000000"/>
        </w:rPr>
        <w:t>approximate circumference</w:t>
      </w:r>
      <w:r>
        <w:rPr>
          <w:color w:val="000000"/>
        </w:rPr>
        <w:t xml:space="preserve"> of our circle.</w:t>
      </w:r>
    </w:p>
    <w:p w:rsidR="00224646" w:rsidRPr="00224646" w:rsidRDefault="00224646" w:rsidP="00224646">
      <w:pPr>
        <w:rPr>
          <w:color w:val="000000"/>
        </w:rPr>
      </w:pPr>
    </w:p>
    <w:p w:rsidR="00CE6FC0" w:rsidRDefault="00CE6FC0" w:rsidP="00CE6FC0">
      <w:pPr>
        <w:rPr>
          <w:color w:val="000000"/>
        </w:rPr>
      </w:pPr>
    </w:p>
    <w:p w:rsidR="00224646" w:rsidRDefault="00224646" w:rsidP="00CE6FC0">
      <w:pPr>
        <w:rPr>
          <w:color w:val="000000"/>
        </w:rPr>
      </w:pPr>
    </w:p>
    <w:p w:rsidR="00224646" w:rsidRDefault="00224646" w:rsidP="00CE6FC0">
      <w:pPr>
        <w:rPr>
          <w:color w:val="000000"/>
        </w:rPr>
      </w:pPr>
    </w:p>
    <w:p w:rsidR="00224646" w:rsidRDefault="00224646" w:rsidP="00CE6FC0">
      <w:pPr>
        <w:rPr>
          <w:color w:val="000000"/>
        </w:rPr>
      </w:pPr>
    </w:p>
    <w:p w:rsidR="00CE6FC0" w:rsidRDefault="00CE6FC0" w:rsidP="00CE6FC0">
      <w:pPr>
        <w:pStyle w:val="ListParagraph"/>
        <w:numPr>
          <w:ilvl w:val="0"/>
          <w:numId w:val="4"/>
        </w:numPr>
        <w:rPr>
          <w:color w:val="000000"/>
        </w:rPr>
      </w:pPr>
      <w:r>
        <w:rPr>
          <w:color w:val="000000"/>
        </w:rPr>
        <w:t>The equation that you were</w:t>
      </w:r>
      <w:r w:rsidR="00BC3011">
        <w:rPr>
          <w:color w:val="000000"/>
        </w:rPr>
        <w:t xml:space="preserve"> given is in </w:t>
      </w:r>
      <w:r>
        <w:rPr>
          <w:color w:val="000000"/>
        </w:rPr>
        <w:t>‘center-radius form’, carefully put the equation into ‘</w:t>
      </w:r>
      <w:r w:rsidR="00BC3011">
        <w:rPr>
          <w:color w:val="000000"/>
        </w:rPr>
        <w:t>standard</w:t>
      </w:r>
      <w:r>
        <w:rPr>
          <w:color w:val="000000"/>
        </w:rPr>
        <w:t xml:space="preserve"> form’ by squaring both binomials correctly</w:t>
      </w:r>
      <w:r w:rsidR="006E0985">
        <w:rPr>
          <w:color w:val="000000"/>
        </w:rPr>
        <w:t>, c</w:t>
      </w:r>
      <w:r>
        <w:rPr>
          <w:color w:val="000000"/>
        </w:rPr>
        <w:t>ombining like terms</w:t>
      </w:r>
      <w:r w:rsidR="006E0985">
        <w:rPr>
          <w:color w:val="000000"/>
        </w:rPr>
        <w:t>, and moving everything onto one side of the equation (set equal to zero)</w:t>
      </w:r>
      <w:r>
        <w:rPr>
          <w:color w:val="000000"/>
        </w:rPr>
        <w:t>.</w:t>
      </w:r>
    </w:p>
    <w:p w:rsidR="00CE6FC0" w:rsidRPr="00CE6FC0" w:rsidRDefault="00CE6FC0" w:rsidP="00CE6FC0">
      <w:pPr>
        <w:pStyle w:val="ListParagraph"/>
        <w:rPr>
          <w:color w:val="000000"/>
        </w:rPr>
      </w:pPr>
    </w:p>
    <w:p w:rsidR="00BC3011" w:rsidRDefault="00BC3011" w:rsidP="00CE6FC0">
      <w:pPr>
        <w:ind w:left="1440"/>
        <w:rPr>
          <w:noProof/>
        </w:rPr>
      </w:pPr>
    </w:p>
    <w:p w:rsidR="00CE6FC0" w:rsidRDefault="005C7D5B" w:rsidP="00CE6FC0">
      <w:pPr>
        <w:ind w:left="1440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080188</wp:posOffset>
            </wp:positionH>
            <wp:positionV relativeFrom="paragraph">
              <wp:posOffset>3886</wp:posOffset>
            </wp:positionV>
            <wp:extent cx="2247900" cy="1474384"/>
            <wp:effectExtent l="0" t="0" r="0" b="0"/>
            <wp:wrapNone/>
            <wp:docPr id="1" name="Picture 1" descr="Image result for circle standard equation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circle standard equation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48"/>
                    <a:stretch/>
                  </pic:blipFill>
                  <pic:spPr bwMode="auto">
                    <a:xfrm>
                      <a:off x="0" y="0"/>
                      <a:ext cx="2247900" cy="1474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C3011">
        <w:rPr>
          <w:noProof/>
          <w:color w:val="000000"/>
        </w:rPr>
        <w:object w:dxaOrig="1440" w:dyaOrig="1440">
          <v:shape id="_x0000_s1030" type="#_x0000_t75" style="position:absolute;left:0;text-align:left;margin-left:36pt;margin-top:.75pt;width:110.25pt;height:18pt;z-index:251659264;mso-position-horizontal-relative:text;mso-position-vertical-relative:text">
            <v:imagedata r:id="rId13" o:title=""/>
            <w10:wrap type="square" side="right"/>
          </v:shape>
          <o:OLEObject Type="Embed" ProgID="Equation.DSMT4" ShapeID="_x0000_s1030" DrawAspect="Content" ObjectID="_1537355368" r:id="rId14"/>
        </w:object>
      </w:r>
      <w:r w:rsidR="006E0985">
        <w:rPr>
          <w:color w:val="000000"/>
        </w:rPr>
        <w:br w:type="textWrapping" w:clear="all"/>
      </w:r>
    </w:p>
    <w:p w:rsidR="00CE6FC0" w:rsidRDefault="00CE6FC0" w:rsidP="00CE6FC0">
      <w:pPr>
        <w:rPr>
          <w:color w:val="000000"/>
        </w:rPr>
      </w:pPr>
    </w:p>
    <w:p w:rsidR="00CE6FC0" w:rsidRDefault="00CE6FC0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5C7D5B" w:rsidRDefault="005C7D5B" w:rsidP="00CE6FC0">
      <w:pPr>
        <w:rPr>
          <w:color w:val="000000"/>
        </w:rPr>
      </w:pPr>
    </w:p>
    <w:p w:rsidR="005C7D5B" w:rsidRDefault="005C7D5B" w:rsidP="00CE6FC0">
      <w:pPr>
        <w:rPr>
          <w:color w:val="000000"/>
        </w:rPr>
      </w:pPr>
    </w:p>
    <w:p w:rsidR="005C7D5B" w:rsidRDefault="005C7D5B" w:rsidP="00CE6FC0">
      <w:pPr>
        <w:rPr>
          <w:color w:val="000000"/>
        </w:rPr>
      </w:pPr>
    </w:p>
    <w:p w:rsidR="005C7D5B" w:rsidRDefault="005C7D5B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CE6FC0">
      <w:pPr>
        <w:rPr>
          <w:color w:val="000000"/>
        </w:rPr>
      </w:pPr>
    </w:p>
    <w:p w:rsidR="006E0985" w:rsidRDefault="006E0985" w:rsidP="006E0985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 xml:space="preserve">Write an equation of a circle that is centered at (-5, 2) and is tangent to the x-axis. </w:t>
      </w: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Default="006E0985" w:rsidP="006E0985">
      <w:pPr>
        <w:rPr>
          <w:color w:val="000000"/>
        </w:rPr>
      </w:pPr>
    </w:p>
    <w:p w:rsidR="006E0985" w:rsidRPr="006E0985" w:rsidRDefault="006E0985" w:rsidP="006E0985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>Write an equation of a circle that is centered at (</w:t>
      </w:r>
      <w:r w:rsidR="005C7D5B">
        <w:rPr>
          <w:color w:val="000000"/>
        </w:rPr>
        <w:t>-1</w:t>
      </w:r>
      <w:r>
        <w:rPr>
          <w:color w:val="000000"/>
        </w:rPr>
        <w:t xml:space="preserve">, </w:t>
      </w:r>
      <w:r w:rsidR="005C7D5B">
        <w:rPr>
          <w:color w:val="000000"/>
        </w:rPr>
        <w:t>4</w:t>
      </w:r>
      <w:r>
        <w:rPr>
          <w:color w:val="000000"/>
        </w:rPr>
        <w:t xml:space="preserve">) and contains the point </w:t>
      </w:r>
      <w:r w:rsidR="005C7D5B">
        <w:rPr>
          <w:color w:val="000000"/>
        </w:rPr>
        <w:t>(3, 6)</w:t>
      </w:r>
    </w:p>
    <w:p w:rsidR="00CE6FC0" w:rsidRDefault="00CE6FC0" w:rsidP="00CE6FC0">
      <w:pPr>
        <w:rPr>
          <w:color w:val="000000"/>
        </w:rPr>
      </w:pPr>
    </w:p>
    <w:p w:rsidR="00CE6FC0" w:rsidRDefault="00CE6FC0" w:rsidP="00CE6FC0">
      <w:pPr>
        <w:rPr>
          <w:color w:val="000000"/>
        </w:rPr>
      </w:pPr>
    </w:p>
    <w:p w:rsidR="00CE6FC0" w:rsidRDefault="00CE6FC0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color w:val="000000"/>
        </w:rPr>
      </w:pPr>
    </w:p>
    <w:p w:rsidR="00F06304" w:rsidRDefault="00F06304" w:rsidP="00CE6FC0">
      <w:pPr>
        <w:rPr>
          <w:noProof/>
          <w:color w:val="000000"/>
        </w:rPr>
      </w:pPr>
    </w:p>
    <w:p w:rsidR="00F06304" w:rsidRDefault="00F06304" w:rsidP="00CE6FC0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5715</wp:posOffset>
            </wp:positionV>
            <wp:extent cx="3028950" cy="3057525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7889" t="11452" r="9808" b="87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6304" w:rsidRDefault="00F06304" w:rsidP="00F06304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>Graph the following circles to the right.</w:t>
      </w:r>
    </w:p>
    <w:p w:rsidR="00F06304" w:rsidRDefault="00F06304" w:rsidP="00F06304">
      <w:pPr>
        <w:rPr>
          <w:color w:val="000000"/>
        </w:rPr>
      </w:pPr>
    </w:p>
    <w:p w:rsidR="00F06304" w:rsidRPr="00F06304" w:rsidRDefault="00F06304" w:rsidP="00F06304">
      <w:pPr>
        <w:pStyle w:val="ListParagraph"/>
        <w:numPr>
          <w:ilvl w:val="0"/>
          <w:numId w:val="5"/>
        </w:numPr>
        <w:rPr>
          <w:color w:val="000000"/>
        </w:rPr>
      </w:pPr>
      <w:r w:rsidRPr="00954A78">
        <w:rPr>
          <w:position w:val="-10"/>
        </w:rPr>
        <w:object w:dxaOrig="2100" w:dyaOrig="360">
          <v:shape id="_x0000_i1029" type="#_x0000_t75" style="width:105.3pt;height:18.25pt" o:ole="">
            <v:imagedata r:id="rId16" o:title=""/>
          </v:shape>
          <o:OLEObject Type="Embed" ProgID="Equation.DSMT4" ShapeID="_x0000_i1029" DrawAspect="Content" ObjectID="_1537355362" r:id="rId17"/>
        </w:object>
      </w:r>
    </w:p>
    <w:p w:rsidR="00F06304" w:rsidRDefault="00F06304" w:rsidP="00F06304">
      <w:pPr>
        <w:rPr>
          <w:color w:val="000000"/>
        </w:rPr>
      </w:pPr>
    </w:p>
    <w:p w:rsidR="00F06304" w:rsidRPr="00F06304" w:rsidRDefault="00F06304" w:rsidP="00F06304">
      <w:pPr>
        <w:pStyle w:val="ListParagraph"/>
        <w:numPr>
          <w:ilvl w:val="0"/>
          <w:numId w:val="5"/>
        </w:numPr>
        <w:rPr>
          <w:color w:val="000000"/>
        </w:rPr>
      </w:pPr>
      <w:r w:rsidRPr="00954A78">
        <w:rPr>
          <w:position w:val="-10"/>
        </w:rPr>
        <w:object w:dxaOrig="1600" w:dyaOrig="360">
          <v:shape id="_x0000_i1030" type="#_x0000_t75" style="width:80.05pt;height:18.25pt" o:ole="">
            <v:imagedata r:id="rId18" o:title=""/>
          </v:shape>
          <o:OLEObject Type="Embed" ProgID="Equation.DSMT4" ShapeID="_x0000_i1030" DrawAspect="Content" ObjectID="_1537355363" r:id="rId19"/>
        </w:object>
      </w:r>
    </w:p>
    <w:p w:rsidR="00F06304" w:rsidRPr="00F06304" w:rsidRDefault="00F06304" w:rsidP="00F06304">
      <w:pPr>
        <w:pStyle w:val="ListParagraph"/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314A3E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>Find the exact area and circumference of the circles above.</w:t>
      </w:r>
    </w:p>
    <w:p w:rsidR="00314A3E" w:rsidRPr="00314A3E" w:rsidRDefault="00314A3E" w:rsidP="00314A3E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314A3E" w:rsidRDefault="00314A3E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 xml:space="preserve"> Put the equations above from #4 into ‘</w:t>
      </w:r>
      <w:r w:rsidR="00BC3011">
        <w:rPr>
          <w:color w:val="000000"/>
        </w:rPr>
        <w:t>standard form</w:t>
      </w:r>
      <w:r>
        <w:rPr>
          <w:color w:val="000000"/>
        </w:rPr>
        <w:t>’ like we did for #1h.</w:t>
      </w:r>
    </w:p>
    <w:p w:rsidR="00F06304" w:rsidRDefault="00F06304" w:rsidP="00F06304">
      <w:pPr>
        <w:rPr>
          <w:color w:val="000000"/>
        </w:rPr>
      </w:pPr>
    </w:p>
    <w:p w:rsidR="00F06304" w:rsidRDefault="00F06304" w:rsidP="00F06304">
      <w:pPr>
        <w:rPr>
          <w:color w:val="000000"/>
        </w:rPr>
      </w:pPr>
      <w:r w:rsidRPr="00F06304">
        <w:rPr>
          <w:color w:val="000000"/>
        </w:rPr>
        <w:tab/>
      </w: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BC3011" w:rsidP="00BC3011">
      <w:pPr>
        <w:tabs>
          <w:tab w:val="left" w:pos="6351"/>
        </w:tabs>
        <w:rPr>
          <w:color w:val="000000"/>
        </w:rPr>
      </w:pPr>
      <w:r>
        <w:rPr>
          <w:color w:val="000000"/>
        </w:rPr>
        <w:tab/>
      </w:r>
      <w:bookmarkStart w:id="0" w:name="_GoBack"/>
      <w:bookmarkEnd w:id="0"/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F06304">
      <w:pPr>
        <w:rPr>
          <w:color w:val="000000"/>
        </w:rPr>
      </w:pPr>
    </w:p>
    <w:p w:rsidR="009057F3" w:rsidRDefault="009057F3" w:rsidP="009057F3">
      <w:pPr>
        <w:pStyle w:val="ListParagraph"/>
        <w:numPr>
          <w:ilvl w:val="0"/>
          <w:numId w:val="3"/>
        </w:numPr>
        <w:rPr>
          <w:color w:val="000000"/>
        </w:rPr>
      </w:pPr>
      <w:r>
        <w:rPr>
          <w:color w:val="000000"/>
        </w:rPr>
        <w:t xml:space="preserve">Determine the center and radius of the given circles below by completing the square. </w:t>
      </w:r>
    </w:p>
    <w:p w:rsidR="009057F3" w:rsidRDefault="009057F3" w:rsidP="009057F3">
      <w:pPr>
        <w:pStyle w:val="ListParagraph"/>
        <w:ind w:left="360"/>
        <w:rPr>
          <w:color w:val="000000"/>
        </w:rPr>
      </w:pPr>
    </w:p>
    <w:p w:rsidR="009057F3" w:rsidRPr="009057F3" w:rsidRDefault="009057F3" w:rsidP="009057F3">
      <w:pPr>
        <w:ind w:left="360"/>
        <w:rPr>
          <w:color w:val="000000"/>
          <w:u w:val="single"/>
        </w:rPr>
      </w:pPr>
      <w:r w:rsidRPr="009057F3">
        <w:rPr>
          <w:color w:val="000000"/>
          <w:u w:val="single"/>
        </w:rPr>
        <w:t>Steps for completing the square</w:t>
      </w:r>
    </w:p>
    <w:p w:rsidR="009057F3" w:rsidRPr="009057F3" w:rsidRDefault="009057F3" w:rsidP="009057F3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 xml:space="preserve">Re-arrange the terms (put x terms and y terms near each other on the same side, move </w:t>
      </w:r>
      <w:r w:rsidR="001A5DA1">
        <w:rPr>
          <w:color w:val="000000"/>
        </w:rPr>
        <w:t xml:space="preserve">all </w:t>
      </w:r>
      <w:r>
        <w:rPr>
          <w:color w:val="000000"/>
        </w:rPr>
        <w:t>constant terms to the other side).</w:t>
      </w:r>
    </w:p>
    <w:p w:rsidR="009057F3" w:rsidRPr="009057F3" w:rsidRDefault="009057F3" w:rsidP="009057F3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Add a blank space next to the x term, next to the y term, and two blank spaces to the other side of the equation.</w:t>
      </w:r>
    </w:p>
    <w:p w:rsidR="009057F3" w:rsidRPr="009057F3" w:rsidRDefault="009057F3" w:rsidP="009057F3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Take half the coefficient of x, square it, and add it to both sides.</w:t>
      </w:r>
    </w:p>
    <w:p w:rsidR="009057F3" w:rsidRDefault="009057F3" w:rsidP="009057F3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Take half the coefficient of y, square it, and add it to both sides.</w:t>
      </w:r>
    </w:p>
    <w:p w:rsidR="009057F3" w:rsidRDefault="009057F3" w:rsidP="009057F3">
      <w:pPr>
        <w:pStyle w:val="ListParagraph"/>
        <w:numPr>
          <w:ilvl w:val="0"/>
          <w:numId w:val="6"/>
        </w:numPr>
        <w:rPr>
          <w:color w:val="000000"/>
        </w:rPr>
      </w:pPr>
      <w:r>
        <w:rPr>
          <w:color w:val="000000"/>
        </w:rPr>
        <w:t>Factor the side containing the variables and combine like terms on the other side of the equation.</w:t>
      </w:r>
    </w:p>
    <w:p w:rsidR="009057F3" w:rsidRDefault="009057F3" w:rsidP="009057F3">
      <w:pPr>
        <w:rPr>
          <w:color w:val="000000"/>
        </w:rPr>
      </w:pPr>
    </w:p>
    <w:p w:rsidR="009057F3" w:rsidRDefault="009057F3" w:rsidP="009057F3">
      <w:pPr>
        <w:rPr>
          <w:color w:val="000000"/>
        </w:rPr>
      </w:pPr>
    </w:p>
    <w:p w:rsidR="00C3315A" w:rsidRPr="00C3315A" w:rsidRDefault="009057F3" w:rsidP="009057F3">
      <w:pPr>
        <w:pStyle w:val="ListParagraph"/>
        <w:numPr>
          <w:ilvl w:val="0"/>
          <w:numId w:val="8"/>
        </w:numPr>
        <w:rPr>
          <w:color w:val="000000"/>
        </w:rPr>
      </w:pPr>
      <w:r w:rsidRPr="00466AD4">
        <w:rPr>
          <w:position w:val="-10"/>
        </w:rPr>
        <w:object w:dxaOrig="2560" w:dyaOrig="360">
          <v:shape id="_x0000_i1031" type="#_x0000_t75" style="width:127.9pt;height:18.25pt" o:ole="">
            <v:imagedata r:id="rId20" o:title=""/>
          </v:shape>
          <o:OLEObject Type="Embed" ProgID="Equation.DSMT4" ShapeID="_x0000_i1031" DrawAspect="Content" ObjectID="_1537355364" r:id="rId21"/>
        </w:object>
      </w:r>
      <w:r>
        <w:tab/>
      </w:r>
      <w:r>
        <w:tab/>
      </w:r>
      <w:r>
        <w:tab/>
      </w: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9057F3" w:rsidRPr="00C3315A" w:rsidRDefault="009057F3" w:rsidP="00C3315A">
      <w:pPr>
        <w:ind w:left="360"/>
        <w:rPr>
          <w:color w:val="000000"/>
        </w:rPr>
      </w:pPr>
      <w:r>
        <w:t xml:space="preserve">b.    </w:t>
      </w:r>
      <w:r w:rsidRPr="00466AD4">
        <w:rPr>
          <w:position w:val="-10"/>
        </w:rPr>
        <w:object w:dxaOrig="2580" w:dyaOrig="360">
          <v:shape id="_x0000_i1032" type="#_x0000_t75" style="width:128.95pt;height:18.25pt" o:ole="">
            <v:imagedata r:id="rId22" o:title=""/>
          </v:shape>
          <o:OLEObject Type="Embed" ProgID="Equation.DSMT4" ShapeID="_x0000_i1032" DrawAspect="Content" ObjectID="_1537355365" r:id="rId23"/>
        </w:object>
      </w:r>
    </w:p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9057F3" w:rsidRDefault="009057F3" w:rsidP="009057F3"/>
    <w:p w:rsidR="00C3315A" w:rsidRPr="00C3315A" w:rsidRDefault="001A5DA1" w:rsidP="001A5DA1">
      <w:pPr>
        <w:pStyle w:val="ListParagraph"/>
        <w:numPr>
          <w:ilvl w:val="0"/>
          <w:numId w:val="9"/>
        </w:numPr>
        <w:rPr>
          <w:color w:val="000000"/>
        </w:rPr>
      </w:pPr>
      <w:r w:rsidRPr="00466AD4">
        <w:rPr>
          <w:position w:val="-10"/>
        </w:rPr>
        <w:object w:dxaOrig="2260" w:dyaOrig="360">
          <v:shape id="_x0000_i1033" type="#_x0000_t75" style="width:112.85pt;height:18.25pt" o:ole="">
            <v:imagedata r:id="rId24" o:title=""/>
          </v:shape>
          <o:OLEObject Type="Embed" ProgID="Equation.DSMT4" ShapeID="_x0000_i1033" DrawAspect="Content" ObjectID="_1537355366" r:id="rId25"/>
        </w:object>
      </w:r>
      <w:r w:rsidR="009057F3">
        <w:tab/>
      </w:r>
      <w:r>
        <w:tab/>
      </w:r>
      <w:r>
        <w:tab/>
      </w: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A46B7B" w:rsidRDefault="00A46B7B" w:rsidP="00C3315A">
      <w:pPr>
        <w:ind w:left="360"/>
      </w:pPr>
    </w:p>
    <w:p w:rsidR="00A46B7B" w:rsidRDefault="00A46B7B" w:rsidP="00C3315A">
      <w:pPr>
        <w:ind w:left="360"/>
      </w:pPr>
    </w:p>
    <w:p w:rsidR="00A46B7B" w:rsidRDefault="00A46B7B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C3315A" w:rsidP="00C3315A">
      <w:pPr>
        <w:ind w:left="360"/>
      </w:pPr>
    </w:p>
    <w:p w:rsidR="00C3315A" w:rsidRDefault="001A5DA1" w:rsidP="00C3315A">
      <w:pPr>
        <w:pStyle w:val="ListParagraph"/>
        <w:numPr>
          <w:ilvl w:val="0"/>
          <w:numId w:val="9"/>
        </w:numPr>
      </w:pPr>
      <w:r>
        <w:t>Find the exact circumference of the c</w:t>
      </w:r>
      <w:r w:rsidR="00C3315A">
        <w:t xml:space="preserve">ircle </w:t>
      </w:r>
      <w:r>
        <w:t>below.</w:t>
      </w:r>
      <w:r w:rsidR="007738D4">
        <w:t xml:space="preserve"> No calculator!!</w:t>
      </w:r>
    </w:p>
    <w:p w:rsidR="00C3315A" w:rsidRPr="00C3315A" w:rsidRDefault="00C3315A" w:rsidP="00C3315A">
      <w:pPr>
        <w:pStyle w:val="ListParagraph"/>
      </w:pPr>
      <w:r w:rsidRPr="00466AD4">
        <w:rPr>
          <w:position w:val="-10"/>
        </w:rPr>
        <w:object w:dxaOrig="2240" w:dyaOrig="360">
          <v:shape id="_x0000_i1034" type="#_x0000_t75" style="width:111.75pt;height:18.25pt" o:ole="">
            <v:imagedata r:id="rId26" o:title=""/>
          </v:shape>
          <o:OLEObject Type="Embed" ProgID="Equation.DSMT4" ShapeID="_x0000_i1034" DrawAspect="Content" ObjectID="_1537355367" r:id="rId27"/>
        </w:object>
      </w:r>
    </w:p>
    <w:p w:rsidR="007738D4" w:rsidRDefault="007738D4" w:rsidP="001A5DA1">
      <w:pPr>
        <w:pStyle w:val="ListParagraph"/>
      </w:pPr>
    </w:p>
    <w:p w:rsidR="00C3315A" w:rsidRDefault="007738D4" w:rsidP="001A5DA1">
      <w:pPr>
        <w:pStyle w:val="ListParagraph"/>
      </w:pPr>
      <w:r>
        <w:tab/>
      </w:r>
      <w:r>
        <w:tab/>
      </w:r>
      <w:r>
        <w:tab/>
      </w:r>
    </w:p>
    <w:p w:rsidR="009057F3" w:rsidRPr="009057F3" w:rsidRDefault="007738D4" w:rsidP="001A5DA1">
      <w:pPr>
        <w:pStyle w:val="ListParagraph"/>
        <w:rPr>
          <w:color w:val="000000"/>
        </w:rPr>
      </w:pPr>
      <w:r>
        <w:tab/>
      </w:r>
      <w:r>
        <w:tab/>
      </w:r>
      <w:r>
        <w:tab/>
        <w:t xml:space="preserve">        </w:t>
      </w:r>
      <w:r w:rsidR="009057F3">
        <w:tab/>
      </w:r>
    </w:p>
    <w:sectPr w:rsidR="009057F3" w:rsidRPr="009057F3" w:rsidSect="0051050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4B1266"/>
    <w:multiLevelType w:val="hybridMultilevel"/>
    <w:tmpl w:val="3912E72A"/>
    <w:lvl w:ilvl="0" w:tplc="03EA6B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A4E3DAC"/>
    <w:multiLevelType w:val="hybridMultilevel"/>
    <w:tmpl w:val="9F5613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EDE28AC"/>
    <w:multiLevelType w:val="hybridMultilevel"/>
    <w:tmpl w:val="CCC058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C61E63"/>
    <w:multiLevelType w:val="hybridMultilevel"/>
    <w:tmpl w:val="A7528B12"/>
    <w:lvl w:ilvl="0" w:tplc="6A5483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E6D61A4"/>
    <w:multiLevelType w:val="hybridMultilevel"/>
    <w:tmpl w:val="3F8C5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673C0C"/>
    <w:multiLevelType w:val="hybridMultilevel"/>
    <w:tmpl w:val="01405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AA7A9F"/>
    <w:multiLevelType w:val="hybridMultilevel"/>
    <w:tmpl w:val="52CCD4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D5D6A11"/>
    <w:multiLevelType w:val="hybridMultilevel"/>
    <w:tmpl w:val="9342C310"/>
    <w:lvl w:ilvl="0" w:tplc="8610773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215778"/>
    <w:multiLevelType w:val="hybridMultilevel"/>
    <w:tmpl w:val="77F446AE"/>
    <w:lvl w:ilvl="0" w:tplc="1130C8B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8"/>
  </w:num>
  <w:num w:numId="5">
    <w:abstractNumId w:val="3"/>
  </w:num>
  <w:num w:numId="6">
    <w:abstractNumId w:val="5"/>
  </w:num>
  <w:num w:numId="7">
    <w:abstractNumId w:val="2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10505"/>
    <w:rsid w:val="00030958"/>
    <w:rsid w:val="000B2324"/>
    <w:rsid w:val="000C6C97"/>
    <w:rsid w:val="001A5DA1"/>
    <w:rsid w:val="001B3FF1"/>
    <w:rsid w:val="002122C4"/>
    <w:rsid w:val="00224646"/>
    <w:rsid w:val="00314A3E"/>
    <w:rsid w:val="003335E6"/>
    <w:rsid w:val="003A791D"/>
    <w:rsid w:val="003B5E94"/>
    <w:rsid w:val="00444357"/>
    <w:rsid w:val="00510505"/>
    <w:rsid w:val="005C7D5B"/>
    <w:rsid w:val="0069331A"/>
    <w:rsid w:val="006E0985"/>
    <w:rsid w:val="007738D4"/>
    <w:rsid w:val="007D4337"/>
    <w:rsid w:val="009057F3"/>
    <w:rsid w:val="00A248D1"/>
    <w:rsid w:val="00A30C22"/>
    <w:rsid w:val="00A46B7B"/>
    <w:rsid w:val="00AD5E1D"/>
    <w:rsid w:val="00B25E8D"/>
    <w:rsid w:val="00B77AC8"/>
    <w:rsid w:val="00B808EE"/>
    <w:rsid w:val="00B9251B"/>
    <w:rsid w:val="00BC3011"/>
    <w:rsid w:val="00C3315A"/>
    <w:rsid w:val="00CE6FC0"/>
    <w:rsid w:val="00D07F78"/>
    <w:rsid w:val="00D92A06"/>
    <w:rsid w:val="00DB26B7"/>
    <w:rsid w:val="00E25D8B"/>
    <w:rsid w:val="00E43A5F"/>
    <w:rsid w:val="00F06304"/>
    <w:rsid w:val="00F65F41"/>
    <w:rsid w:val="00F84A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3581C026"/>
  <w15:docId w15:val="{A295409C-F0DD-4799-9D07-0A837ECDB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05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10505"/>
    <w:pPr>
      <w:keepNext/>
      <w:outlineLvl w:val="1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0505"/>
    <w:pPr>
      <w:ind w:left="720"/>
      <w:contextualSpacing/>
    </w:pPr>
  </w:style>
  <w:style w:type="paragraph" w:styleId="NoSpacing">
    <w:name w:val="No Spacing"/>
    <w:uiPriority w:val="1"/>
    <w:qFormat/>
    <w:rsid w:val="0051050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510505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5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50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4.jpe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google.com/url?sa=i&amp;rct=j&amp;q=&amp;esrc=s&amp;source=images&amp;cd=&amp;cad=rja&amp;uact=8&amp;ved=0ahUKEwji8fv--6vPAhWLKCYKHciPDkMQjRwIBw&amp;url=http://slideplayer.com/slide/6070989/&amp;bvm=bv.133700528,d.eWE&amp;psig=AFQjCNEfGPVoPlU5nmGpus5kvF6U5Fxrww&amp;ust=1474942726058425" TargetMode="External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425</Words>
  <Characters>242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5</cp:revision>
  <cp:lastPrinted>2016-09-27T11:48:00Z</cp:lastPrinted>
  <dcterms:created xsi:type="dcterms:W3CDTF">2016-09-25T09:44:00Z</dcterms:created>
  <dcterms:modified xsi:type="dcterms:W3CDTF">2016-10-07T18:23:00Z</dcterms:modified>
</cp:coreProperties>
</file>